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5D0532" w:rsidP="00E1788B">
      <w:pPr>
        <w:pStyle w:val="a3"/>
      </w:pPr>
      <w:r>
        <w:rPr>
          <w:rFonts w:hint="eastAsia"/>
          <w:color w:val="C00000"/>
        </w:rPr>
        <w:t>Range for random sequence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5D0532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5D41BA">
        <w:rPr>
          <w:rFonts w:hint="eastAsia"/>
          <w:b/>
        </w:rPr>
        <w:t>Prob</w:t>
      </w:r>
      <w:r w:rsidR="00FF3A76">
        <w:rPr>
          <w:rFonts w:hint="eastAsia"/>
          <w:b/>
        </w:rPr>
        <w:t>ability</w:t>
      </w:r>
    </w:p>
    <w:p w:rsidR="004D641D" w:rsidRDefault="004D641D" w:rsidP="00E1788B"/>
    <w:p w:rsidR="00AE2C88" w:rsidRDefault="00680D97" w:rsidP="005E46EF">
      <w:r>
        <w:rPr>
          <w:rFonts w:hint="eastAsia"/>
        </w:rPr>
        <w:t xml:space="preserve">There are </w:t>
      </w:r>
      <w:r w:rsidR="007C2CD3" w:rsidRPr="007C2CD3">
        <w:rPr>
          <w:rFonts w:hint="eastAsia"/>
          <w:i/>
        </w:rPr>
        <w:t>n</w:t>
      </w:r>
      <w:r w:rsidR="007C2CD3">
        <w:rPr>
          <w:rFonts w:hint="eastAsia"/>
        </w:rPr>
        <w:t xml:space="preserve"> (</w:t>
      </w:r>
      <w:r w:rsidR="007C2CD3" w:rsidRPr="007C2CD3">
        <w:rPr>
          <w:rFonts w:hint="eastAsia"/>
          <w:i/>
        </w:rPr>
        <w:t>n</w:t>
      </w:r>
      <w:r w:rsidR="007C2CD3">
        <w:rPr>
          <w:rFonts w:hint="eastAsia"/>
        </w:rPr>
        <w:t xml:space="preserve"> &gt; 1)</w:t>
      </w:r>
      <w:r w:rsidR="00AE2C88">
        <w:rPr>
          <w:rFonts w:hint="eastAsia"/>
        </w:rPr>
        <w:t xml:space="preserve"> </w:t>
      </w:r>
      <w:r w:rsidR="00AE2C88" w:rsidRPr="00AE2C88">
        <w:t>independent and identically distributed</w:t>
      </w:r>
      <w:r w:rsidR="00AE2C88">
        <w:rPr>
          <w:rFonts w:hint="eastAsia"/>
        </w:rPr>
        <w:t xml:space="preserve"> </w:t>
      </w:r>
      <w:r w:rsidR="00AE2C88" w:rsidRPr="00AE2C88">
        <w:t>random variables</w:t>
      </w:r>
      <w:r w:rsidR="00FC12E9">
        <w:rPr>
          <w:rFonts w:hint="eastAsia"/>
        </w:rPr>
        <w:t xml:space="preserve"> whose</w:t>
      </w:r>
      <w:r w:rsidR="00AE2C88" w:rsidRPr="00AE2C88">
        <w:t xml:space="preserve"> cumu</w:t>
      </w:r>
      <w:r w:rsidR="00AE2C88">
        <w:t>lative distribution function is</w:t>
      </w:r>
    </w:p>
    <w:p w:rsidR="00AE2C88" w:rsidRDefault="00FC12E9" w:rsidP="00FC12E9">
      <w:pPr>
        <w:pStyle w:val="MTDisplayEquation"/>
      </w:pPr>
      <w:r>
        <w:tab/>
      </w:r>
      <w:r w:rsidR="00D7242B" w:rsidRPr="00D7242B">
        <w:rPr>
          <w:position w:val="-52"/>
        </w:rPr>
        <w:object w:dxaOrig="24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58.25pt" o:ole="">
            <v:imagedata r:id="rId7" o:title=""/>
          </v:shape>
          <o:OLEObject Type="Embed" ProgID="Equation.DSMT4" ShapeID="_x0000_i1025" DrawAspect="Content" ObjectID="_1609128194" r:id="rId8"/>
        </w:object>
      </w:r>
      <w:bookmarkStart w:id="0" w:name="_GoBack"/>
      <w:bookmarkEnd w:id="0"/>
    </w:p>
    <w:p w:rsidR="00670A2A" w:rsidRDefault="00670A2A" w:rsidP="005E46EF"/>
    <w:p w:rsidR="00A713EE" w:rsidRDefault="00861D01" w:rsidP="005E46EF">
      <w:r>
        <w:rPr>
          <w:rFonts w:hint="eastAsia"/>
        </w:rPr>
        <w:t xml:space="preserve">Let </w:t>
      </w:r>
      <w:r w:rsidR="00FC12E9">
        <w:rPr>
          <w:rFonts w:hint="eastAsia"/>
          <w:i/>
        </w:rPr>
        <w:t>R</w:t>
      </w:r>
      <w:r>
        <w:rPr>
          <w:rFonts w:hint="eastAsia"/>
        </w:rPr>
        <w:t xml:space="preserve"> be the </w:t>
      </w:r>
      <w:r w:rsidR="00FC12E9">
        <w:rPr>
          <w:rFonts w:hint="eastAsia"/>
        </w:rPr>
        <w:t xml:space="preserve">range for this random variables (difference </w:t>
      </w:r>
      <w:r w:rsidR="00956FB8">
        <w:rPr>
          <w:rFonts w:hint="eastAsia"/>
        </w:rPr>
        <w:t>between</w:t>
      </w:r>
      <w:r w:rsidR="00FC12E9">
        <w:rPr>
          <w:rFonts w:hint="eastAsia"/>
        </w:rPr>
        <w:t xml:space="preserve"> maximum and minimum)</w:t>
      </w:r>
      <w:r w:rsidR="001D2223">
        <w:rPr>
          <w:rFonts w:hint="eastAsia"/>
        </w:rPr>
        <w:t>.</w:t>
      </w:r>
      <w:r w:rsidR="00490B97">
        <w:rPr>
          <w:rFonts w:hint="eastAsia"/>
        </w:rPr>
        <w:t xml:space="preserve"> </w:t>
      </w:r>
      <w:r w:rsidR="00D20942">
        <w:rPr>
          <w:rFonts w:hint="eastAsia"/>
        </w:rPr>
        <w:t>Let</w:t>
      </w:r>
      <w:r w:rsidR="00B21E40">
        <w:rPr>
          <w:rFonts w:hint="eastAsia"/>
        </w:rPr>
        <w:t xml:space="preserve"> </w:t>
      </w:r>
      <w:proofErr w:type="gramStart"/>
      <w:r w:rsidR="00B21E40" w:rsidRPr="00B21E40">
        <w:rPr>
          <w:rFonts w:hint="eastAsia"/>
          <w:i/>
        </w:rPr>
        <w:t>E</w:t>
      </w:r>
      <w:r w:rsidR="00B21E40">
        <w:rPr>
          <w:rFonts w:hint="eastAsia"/>
        </w:rPr>
        <w:t>(</w:t>
      </w:r>
      <w:proofErr w:type="gramEnd"/>
      <w:r w:rsidR="00B21E40" w:rsidRPr="00B21E40">
        <w:rPr>
          <w:rFonts w:hint="eastAsia"/>
          <w:i/>
        </w:rPr>
        <w:t>n</w:t>
      </w:r>
      <w:r w:rsidR="00B21E40">
        <w:rPr>
          <w:rFonts w:hint="eastAsia"/>
        </w:rPr>
        <w:t xml:space="preserve">) </w:t>
      </w:r>
      <w:r w:rsidR="00E30B5A">
        <w:rPr>
          <w:rFonts w:hint="eastAsia"/>
        </w:rPr>
        <w:t xml:space="preserve">be </w:t>
      </w:r>
      <w:r w:rsidR="000B78AD">
        <w:t xml:space="preserve">the </w:t>
      </w:r>
      <w:r w:rsidR="000B78AD" w:rsidRPr="000B78AD">
        <w:rPr>
          <w:bCs/>
        </w:rPr>
        <w:t>expected value</w:t>
      </w:r>
      <w:r w:rsidR="000B78AD">
        <w:t xml:space="preserve"> of </w:t>
      </w:r>
      <w:r w:rsidR="000B78AD" w:rsidRPr="000B78AD">
        <w:rPr>
          <w:rFonts w:hint="eastAsia"/>
          <w:i/>
        </w:rPr>
        <w:t>R</w:t>
      </w:r>
      <w:r w:rsidR="000B78AD">
        <w:rPr>
          <w:rFonts w:hint="eastAsia"/>
        </w:rPr>
        <w:t>.</w:t>
      </w:r>
      <w:r w:rsidR="00A713EE">
        <w:rPr>
          <w:rFonts w:hint="eastAsia"/>
        </w:rPr>
        <w:t xml:space="preserve"> Obviously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</w:t>
      </w:r>
      <w:r w:rsidR="00A713EE" w:rsidRPr="00A713EE">
        <w:rPr>
          <w:rFonts w:hint="eastAsia"/>
          <w:i/>
        </w:rPr>
        <w:t>n</w:t>
      </w:r>
      <w:r w:rsidR="00A713EE">
        <w:rPr>
          <w:rFonts w:hint="eastAsia"/>
        </w:rPr>
        <w:t xml:space="preserve">) is between 0 and 1, </w:t>
      </w:r>
      <w:r w:rsidR="00A713EE">
        <w:t>furthermore</w:t>
      </w:r>
      <w:r w:rsidR="00B906AC">
        <w:rPr>
          <w:rFonts w:hint="eastAsia"/>
        </w:rPr>
        <w:t xml:space="preserve"> it</w:t>
      </w:r>
      <w:r w:rsidR="00A713EE">
        <w:rPr>
          <w:rFonts w:hint="eastAsia"/>
        </w:rPr>
        <w:t xml:space="preserve"> is </w:t>
      </w:r>
      <w:r w:rsidR="00A713EE" w:rsidRPr="00A713EE">
        <w:t>rational number</w:t>
      </w:r>
      <w:r w:rsidR="00A713EE">
        <w:rPr>
          <w:rFonts w:hint="eastAsia"/>
        </w:rPr>
        <w:t xml:space="preserve">. </w:t>
      </w:r>
      <w:r w:rsidR="00A713EE">
        <w:t>You are given</w:t>
      </w:r>
      <w:r w:rsidR="00A713EE">
        <w:rPr>
          <w:rFonts w:hint="eastAsia"/>
        </w:rPr>
        <w:t xml:space="preserve"> </w:t>
      </w:r>
      <w:proofErr w:type="gramStart"/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</w:t>
      </w:r>
      <w:proofErr w:type="gramEnd"/>
      <w:r w:rsidR="00A713EE">
        <w:rPr>
          <w:rFonts w:hint="eastAsia"/>
        </w:rPr>
        <w:t xml:space="preserve">2) = 4/15 and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3) = 2/5.</w:t>
      </w:r>
    </w:p>
    <w:p w:rsidR="00A713EE" w:rsidRDefault="00A713EE" w:rsidP="005E46EF"/>
    <w:p w:rsidR="00FC3A31" w:rsidRDefault="00524E02" w:rsidP="005E46EF">
      <w:r>
        <w:t>Find</w:t>
      </w:r>
      <w:r>
        <w:rPr>
          <w:rFonts w:hint="eastAsia"/>
        </w:rPr>
        <w:t xml:space="preserve"> </w:t>
      </w:r>
      <w:proofErr w:type="gramStart"/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</w:t>
      </w:r>
      <w:proofErr w:type="gramEnd"/>
      <w:r w:rsidR="00A713EE">
        <w:rPr>
          <w:rFonts w:hint="eastAsia"/>
        </w:rPr>
        <w:t>20)</w:t>
      </w:r>
      <w:r w:rsidR="00FC3A31">
        <w:t>.</w:t>
      </w:r>
      <w:r w:rsidR="00CF7BE9">
        <w:rPr>
          <w:rFonts w:hint="eastAsia"/>
        </w:rPr>
        <w:t xml:space="preserve"> </w:t>
      </w:r>
      <w:r w:rsidR="00CF7BE9">
        <w:t xml:space="preserve">Give your answer rounded to </w:t>
      </w:r>
      <w:r w:rsidR="0067616E">
        <w:rPr>
          <w:rFonts w:hint="eastAsia"/>
        </w:rPr>
        <w:t>10</w:t>
      </w:r>
      <w:r w:rsidR="00CF7BE9" w:rsidRPr="00617475">
        <w:t xml:space="preserve"> digits after the decimal point</w:t>
      </w:r>
      <w:r w:rsidR="00CF7BE9">
        <w:rPr>
          <w:rFonts w:hint="eastAsia"/>
        </w:rPr>
        <w:t>.</w:t>
      </w:r>
    </w:p>
    <w:p w:rsidR="009D7224" w:rsidRDefault="009D7224" w:rsidP="00E1788B">
      <w:pPr>
        <w:pBdr>
          <w:bottom w:val="single" w:sz="6" w:space="1" w:color="auto"/>
        </w:pBdr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proofErr w:type="spellStart"/>
      <w:r w:rsidR="005D41BA" w:rsidRPr="00D6375F">
        <w:rPr>
          <w:rFonts w:hint="eastAsia"/>
          <w:b/>
        </w:rPr>
        <w:t>baihacker</w:t>
      </w:r>
      <w:proofErr w:type="spellEnd"/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1D66F9">
        <w:rPr>
          <w:b/>
        </w:rPr>
        <w:t>0.</w:t>
      </w:r>
      <w:r w:rsidR="001D66F9">
        <w:rPr>
          <w:rFonts w:hint="eastAsia"/>
          <w:b/>
        </w:rPr>
        <w:t>7810647283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4F7B" w:rsidRDefault="001F4F7B" w:rsidP="002020C8">
      <w:r>
        <w:separator/>
      </w:r>
    </w:p>
  </w:endnote>
  <w:endnote w:type="continuationSeparator" w:id="0">
    <w:p w:rsidR="001F4F7B" w:rsidRDefault="001F4F7B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4F7B" w:rsidRDefault="001F4F7B" w:rsidP="002020C8">
      <w:r>
        <w:separator/>
      </w:r>
    </w:p>
  </w:footnote>
  <w:footnote w:type="continuationSeparator" w:id="0">
    <w:p w:rsidR="001F4F7B" w:rsidRDefault="001F4F7B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B78AD"/>
    <w:rsid w:val="000C0C36"/>
    <w:rsid w:val="000E1B3F"/>
    <w:rsid w:val="0017595F"/>
    <w:rsid w:val="001B4C38"/>
    <w:rsid w:val="001D2223"/>
    <w:rsid w:val="001D66F9"/>
    <w:rsid w:val="001F4F7B"/>
    <w:rsid w:val="002020C8"/>
    <w:rsid w:val="00217402"/>
    <w:rsid w:val="002D0614"/>
    <w:rsid w:val="002D3DAC"/>
    <w:rsid w:val="00314371"/>
    <w:rsid w:val="00327624"/>
    <w:rsid w:val="0033624D"/>
    <w:rsid w:val="00342DD5"/>
    <w:rsid w:val="003A4DFD"/>
    <w:rsid w:val="003A6FC8"/>
    <w:rsid w:val="003B157C"/>
    <w:rsid w:val="003C64E9"/>
    <w:rsid w:val="004033D6"/>
    <w:rsid w:val="00453603"/>
    <w:rsid w:val="004705AC"/>
    <w:rsid w:val="00470A41"/>
    <w:rsid w:val="004813F7"/>
    <w:rsid w:val="004820E2"/>
    <w:rsid w:val="0048326E"/>
    <w:rsid w:val="00490B97"/>
    <w:rsid w:val="004D641D"/>
    <w:rsid w:val="004E39B7"/>
    <w:rsid w:val="00500350"/>
    <w:rsid w:val="00500B85"/>
    <w:rsid w:val="00524E02"/>
    <w:rsid w:val="00591459"/>
    <w:rsid w:val="00594393"/>
    <w:rsid w:val="005C3D34"/>
    <w:rsid w:val="005C3F4C"/>
    <w:rsid w:val="005D0532"/>
    <w:rsid w:val="005D41BA"/>
    <w:rsid w:val="005E46EF"/>
    <w:rsid w:val="006023F3"/>
    <w:rsid w:val="00622845"/>
    <w:rsid w:val="0065344E"/>
    <w:rsid w:val="00670A2A"/>
    <w:rsid w:val="00673C26"/>
    <w:rsid w:val="0067616E"/>
    <w:rsid w:val="00680D97"/>
    <w:rsid w:val="006B1981"/>
    <w:rsid w:val="006F09C2"/>
    <w:rsid w:val="007348BD"/>
    <w:rsid w:val="00770FDE"/>
    <w:rsid w:val="00776569"/>
    <w:rsid w:val="00786361"/>
    <w:rsid w:val="00795138"/>
    <w:rsid w:val="007B493C"/>
    <w:rsid w:val="007C2CD3"/>
    <w:rsid w:val="00813BB9"/>
    <w:rsid w:val="00816F59"/>
    <w:rsid w:val="00861D01"/>
    <w:rsid w:val="00876418"/>
    <w:rsid w:val="008952D3"/>
    <w:rsid w:val="008A036D"/>
    <w:rsid w:val="008B13C8"/>
    <w:rsid w:val="008C15B6"/>
    <w:rsid w:val="008D1BD7"/>
    <w:rsid w:val="00945D10"/>
    <w:rsid w:val="00956FB8"/>
    <w:rsid w:val="009A553C"/>
    <w:rsid w:val="009B1E6C"/>
    <w:rsid w:val="009D7224"/>
    <w:rsid w:val="009E3293"/>
    <w:rsid w:val="00A06C2A"/>
    <w:rsid w:val="00A24C63"/>
    <w:rsid w:val="00A70FDD"/>
    <w:rsid w:val="00A713EE"/>
    <w:rsid w:val="00AB3628"/>
    <w:rsid w:val="00AC10FC"/>
    <w:rsid w:val="00AE2C88"/>
    <w:rsid w:val="00AE721B"/>
    <w:rsid w:val="00B01FD3"/>
    <w:rsid w:val="00B21E40"/>
    <w:rsid w:val="00B32411"/>
    <w:rsid w:val="00B668EF"/>
    <w:rsid w:val="00B83497"/>
    <w:rsid w:val="00B906AC"/>
    <w:rsid w:val="00BA66C4"/>
    <w:rsid w:val="00BE3357"/>
    <w:rsid w:val="00CA5801"/>
    <w:rsid w:val="00CE0AC8"/>
    <w:rsid w:val="00CF7BE9"/>
    <w:rsid w:val="00D20942"/>
    <w:rsid w:val="00D24780"/>
    <w:rsid w:val="00D50572"/>
    <w:rsid w:val="00D537F6"/>
    <w:rsid w:val="00D55F0A"/>
    <w:rsid w:val="00D6375F"/>
    <w:rsid w:val="00D7242B"/>
    <w:rsid w:val="00D76970"/>
    <w:rsid w:val="00D97751"/>
    <w:rsid w:val="00DC347B"/>
    <w:rsid w:val="00DC3F70"/>
    <w:rsid w:val="00DE51A8"/>
    <w:rsid w:val="00DE7060"/>
    <w:rsid w:val="00DE7648"/>
    <w:rsid w:val="00DF2826"/>
    <w:rsid w:val="00DF6A4C"/>
    <w:rsid w:val="00E1130A"/>
    <w:rsid w:val="00E1788B"/>
    <w:rsid w:val="00E2066C"/>
    <w:rsid w:val="00E30B5A"/>
    <w:rsid w:val="00E65430"/>
    <w:rsid w:val="00E87DA5"/>
    <w:rsid w:val="00E95E87"/>
    <w:rsid w:val="00EA351F"/>
    <w:rsid w:val="00EC34E9"/>
    <w:rsid w:val="00ED6A6B"/>
    <w:rsid w:val="00EE1EAC"/>
    <w:rsid w:val="00EE322C"/>
    <w:rsid w:val="00EF0056"/>
    <w:rsid w:val="00F04E59"/>
    <w:rsid w:val="00F07791"/>
    <w:rsid w:val="00F410DF"/>
    <w:rsid w:val="00F523BF"/>
    <w:rsid w:val="00F556F6"/>
    <w:rsid w:val="00F6019C"/>
    <w:rsid w:val="00F61B19"/>
    <w:rsid w:val="00F93D73"/>
    <w:rsid w:val="00FB7D18"/>
    <w:rsid w:val="00FC12E9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0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87</Words>
  <Characters>496</Characters>
  <Application>Microsoft Office Word</Application>
  <DocSecurity>0</DocSecurity>
  <Lines>4</Lines>
  <Paragraphs>1</Paragraphs>
  <ScaleCrop>false</ScaleCrop>
  <Company/>
  <LinksUpToDate>false</LinksUpToDate>
  <CharactersWithSpaces>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30</cp:revision>
  <dcterms:created xsi:type="dcterms:W3CDTF">2017-10-14T09:00:00Z</dcterms:created>
  <dcterms:modified xsi:type="dcterms:W3CDTF">2019-01-15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